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3EBD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D6538C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D6538C" w:rsidRPr="00D6538C">
        <w:rPr>
          <w:rFonts w:ascii="Times New Roman" w:hAnsi="Times New Roman" w:cs="Times New Roman"/>
          <w:sz w:val="56"/>
          <w:szCs w:val="28"/>
        </w:rPr>
        <w:t>7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2D6499">
        <w:rPr>
          <w:rFonts w:ascii="Times New Roman" w:hAnsi="Times New Roman" w:cs="Times New Roman"/>
          <w:sz w:val="28"/>
          <w:szCs w:val="28"/>
        </w:rPr>
        <w:t>Ряды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Pr="00D6538C" w:rsidRDefault="0077386C" w:rsidP="002D6499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E4356">
        <w:rPr>
          <w:rFonts w:ascii="Times New Roman" w:hAnsi="Times New Roman" w:cs="Times New Roman"/>
          <w:sz w:val="28"/>
          <w:szCs w:val="28"/>
        </w:rPr>
        <w:t>Грачева Н.С</w:t>
      </w:r>
      <w:r w:rsidR="00B2753F">
        <w:rPr>
          <w:rFonts w:ascii="Times New Roman" w:hAnsi="Times New Roman" w:cs="Times New Roman"/>
          <w:sz w:val="28"/>
          <w:szCs w:val="28"/>
        </w:rPr>
        <w:t>.</w:t>
      </w:r>
    </w:p>
    <w:p w:rsidR="0077386C" w:rsidRPr="00D6538C" w:rsidRDefault="002E4356" w:rsidP="002D6499">
      <w:pPr>
        <w:ind w:left="552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5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E4356">
        <w:rPr>
          <w:rFonts w:ascii="Times New Roman" w:hAnsi="Times New Roman" w:cs="Times New Roman"/>
          <w:sz w:val="28"/>
          <w:szCs w:val="28"/>
        </w:rPr>
        <w:t>17.01.2024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rPr>
          <w:rFonts w:ascii="Times New Roman" w:hAnsi="Times New Roman" w:cs="Times New Roman"/>
          <w:b/>
          <w:sz w:val="28"/>
          <w:szCs w:val="28"/>
        </w:rPr>
      </w:pPr>
    </w:p>
    <w:p w:rsidR="002E4356" w:rsidRDefault="002E4356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bookmarkStart w:id="0" w:name="_GoBack"/>
      <w:bookmarkEnd w:id="0"/>
    </w:p>
    <w:p w:rsidR="00D6538C" w:rsidRDefault="00D6538C" w:rsidP="00D6538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6538C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D6538C" w:rsidRDefault="00D6538C" w:rsidP="00D6538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D6538C">
        <w:rPr>
          <w:rFonts w:ascii="Times New Roman" w:hAnsi="Times New Roman" w:cs="Times New Roman"/>
          <w:sz w:val="28"/>
          <w:szCs w:val="28"/>
        </w:rPr>
        <w:t xml:space="preserve">Решить индивидуальный вариант задания, используя циклы </w:t>
      </w:r>
      <w:r w:rsidR="001F2321">
        <w:rPr>
          <w:rFonts w:ascii="Times New Roman" w:hAnsi="Times New Roman" w:cs="Times New Roman"/>
          <w:sz w:val="28"/>
          <w:szCs w:val="28"/>
        </w:rPr>
        <w:t xml:space="preserve">по известному диапазону </w:t>
      </w:r>
      <w:r w:rsidRPr="00D653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D653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D653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D6538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D6538C" w:rsidRDefault="00D6538C" w:rsidP="00D6538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</w:pPr>
      <w:r w:rsidRPr="00D6538C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  <w:t>Формулировка задачи</w:t>
      </w:r>
    </w:p>
    <w:p w:rsidR="00AC70D7" w:rsidRDefault="00D6538C" w:rsidP="00D6538C">
      <w:pPr>
        <w:ind w:left="360"/>
        <w:rPr>
          <w:rFonts w:ascii="Times New Roman" w:hAnsi="Times New Roman" w:cs="Times New Roman"/>
          <w:sz w:val="28"/>
          <w:szCs w:val="28"/>
        </w:rPr>
      </w:pPr>
      <w:r w:rsidRPr="00D6538C">
        <w:rPr>
          <w:rFonts w:ascii="Times New Roman" w:hAnsi="Times New Roman" w:cs="Times New Roman"/>
          <w:sz w:val="28"/>
          <w:szCs w:val="28"/>
        </w:rPr>
        <w:t xml:space="preserve">Решить поставленную задачу программирования по разделу «Ряды». </w:t>
      </w:r>
    </w:p>
    <w:p w:rsidR="00AC70D7" w:rsidRPr="006841D8" w:rsidRDefault="006841D8" w:rsidP="00D6538C">
      <w:pPr>
        <w:ind w:left="360"/>
        <w:rPr>
          <w:rFonts w:ascii="Times New Roman" w:hAnsi="Times New Roman" w:cs="Times New Roman"/>
          <w:sz w:val="28"/>
          <w:szCs w:val="28"/>
        </w:rPr>
      </w:pPr>
      <w:r w:rsidRPr="006370E2">
        <w:rPr>
          <w:position w:val="-36"/>
        </w:rPr>
        <w:object w:dxaOrig="102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49.5pt" o:ole="">
            <v:imagedata r:id="rId5" o:title=""/>
          </v:shape>
          <o:OLEObject Type="Embed" ProgID="Equation.DSMT4" ShapeID="_x0000_i1025" DrawAspect="Content" ObjectID="_1767017611" r:id="rId6"/>
        </w:object>
      </w:r>
    </w:p>
    <w:p w:rsidR="00B2753F" w:rsidRDefault="00B2753F" w:rsidP="00D6538C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D6538C" w:rsidRDefault="00D6538C" w:rsidP="00D6538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6538C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D6538C" w:rsidRDefault="006841D8" w:rsidP="00D6538C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5610224" cy="5819775"/>
            <wp:effectExtent l="19050" t="0" r="0" b="0"/>
            <wp:docPr id="4" name="Рисунок 3" descr="1 скри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скрин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5037" cy="5824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C4A" w:rsidRDefault="006841D8" w:rsidP="00D6538C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8769985"/>
            <wp:effectExtent l="19050" t="0" r="3175" b="0"/>
            <wp:docPr id="9" name="Рисунок 8" descr="2 скри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 скрин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76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7F8" w:rsidRDefault="009F47F8" w:rsidP="009F47F8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6841D8" w:rsidRPr="006841D8" w:rsidRDefault="006841D8" w:rsidP="009F47F8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5561965"/>
            <wp:effectExtent l="19050" t="0" r="3175" b="0"/>
            <wp:docPr id="10" name="Рисунок 9" descr="3 скри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скрин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56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3E6C" w:rsidRPr="00433E6C" w:rsidRDefault="009F47F8" w:rsidP="00433E6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433E6C" w:rsidRPr="00433E6C" w:rsidRDefault="00433E6C" w:rsidP="00433E6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9F47F8" w:rsidRPr="009F47F8" w:rsidRDefault="006841D8" w:rsidP="009F47F8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x =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9F47F8" w:rsidRDefault="006841D8" w:rsidP="009F47F8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9F47F8">
        <w:rPr>
          <w:rFonts w:ascii="Times New Roman" w:hAnsi="Times New Roman" w:cs="Times New Roman"/>
          <w:sz w:val="28"/>
          <w:szCs w:val="28"/>
          <w:lang w:val="en-US"/>
        </w:rPr>
        <w:t xml:space="preserve"> = 2</w:t>
      </w:r>
    </w:p>
    <w:p w:rsidR="009F47F8" w:rsidRPr="006841D8" w:rsidRDefault="009F47F8" w:rsidP="009F47F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 w:rsidR="006841D8">
        <w:rPr>
          <w:rFonts w:ascii="Times New Roman" w:hAnsi="Times New Roman" w:cs="Times New Roman"/>
          <w:sz w:val="28"/>
          <w:szCs w:val="28"/>
        </w:rPr>
        <w:t>2</w:t>
      </w:r>
    </w:p>
    <w:p w:rsidR="006841D8" w:rsidRPr="006841D8" w:rsidRDefault="006841D8" w:rsidP="006841D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20390" cy="2247900"/>
            <wp:effectExtent l="19050" t="0" r="3810" b="0"/>
            <wp:docPr id="11" name="Рисунок 10" descr="IMG_20240116_192051_3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40116_192051_358.jpg"/>
                    <pic:cNvPicPr/>
                  </pic:nvPicPr>
                  <pic:blipFill>
                    <a:blip r:embed="rId10" cstate="print"/>
                    <a:srcRect t="12844" b="41284"/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7F8" w:rsidRDefault="006841D8" w:rsidP="001E7E65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x = t</w:t>
      </w:r>
    </w:p>
    <w:p w:rsidR="001E7E65" w:rsidRDefault="006841D8" w:rsidP="001E7E6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433E6C">
        <w:rPr>
          <w:rFonts w:ascii="Times New Roman" w:hAnsi="Times New Roman" w:cs="Times New Roman"/>
          <w:sz w:val="28"/>
          <w:szCs w:val="28"/>
          <w:lang w:val="en-US"/>
        </w:rPr>
        <w:t xml:space="preserve"> = 2</w:t>
      </w:r>
    </w:p>
    <w:p w:rsidR="001E7E65" w:rsidRPr="006841D8" w:rsidRDefault="006841D8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2</w:t>
      </w:r>
    </w:p>
    <w:p w:rsidR="00433E6C" w:rsidRDefault="00433E6C" w:rsidP="001E7E65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433E6C" w:rsidRDefault="00433E6C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для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E6C">
        <w:rPr>
          <w:rFonts w:ascii="Times New Roman" w:hAnsi="Times New Roman" w:cs="Times New Roman"/>
          <w:sz w:val="28"/>
          <w:szCs w:val="28"/>
        </w:rPr>
        <w:t xml:space="preserve"> </w:t>
      </w:r>
      <w:r w:rsidR="00033872">
        <w:rPr>
          <w:rFonts w:ascii="Times New Roman" w:hAnsi="Times New Roman" w:cs="Times New Roman"/>
          <w:sz w:val="28"/>
          <w:szCs w:val="28"/>
        </w:rPr>
        <w:t xml:space="preserve">не является числом, </w:t>
      </w:r>
      <w:r>
        <w:rPr>
          <w:rFonts w:ascii="Times New Roman" w:hAnsi="Times New Roman" w:cs="Times New Roman"/>
          <w:sz w:val="28"/>
          <w:szCs w:val="28"/>
        </w:rPr>
        <w:t>следовательно, введены некорректные данные</w:t>
      </w:r>
    </w:p>
    <w:p w:rsidR="001E7E65" w:rsidRDefault="00433E6C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E7E65" w:rsidRPr="001E7E65" w:rsidRDefault="006841D8" w:rsidP="001E7E65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x =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1E7E65" w:rsidRDefault="006841D8" w:rsidP="001E7E6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1E7E65">
        <w:rPr>
          <w:rFonts w:ascii="Times New Roman" w:hAnsi="Times New Roman" w:cs="Times New Roman"/>
          <w:sz w:val="28"/>
          <w:szCs w:val="28"/>
          <w:lang w:val="en-US"/>
        </w:rPr>
        <w:t xml:space="preserve"> = 0 </w:t>
      </w:r>
    </w:p>
    <w:p w:rsidR="001E7E65" w:rsidRPr="00B70D92" w:rsidRDefault="001E7E65" w:rsidP="001E7E6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6841D8">
        <w:rPr>
          <w:rFonts w:ascii="Times New Roman" w:hAnsi="Times New Roman" w:cs="Times New Roman"/>
          <w:sz w:val="28"/>
          <w:szCs w:val="28"/>
        </w:rPr>
        <w:t xml:space="preserve"> = 2</w:t>
      </w:r>
    </w:p>
    <w:p w:rsidR="00AE50D4" w:rsidRPr="006841D8" w:rsidRDefault="00B70D92" w:rsidP="00AE50D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</w:t>
      </w:r>
      <w:r w:rsidR="00AE50D4">
        <w:rPr>
          <w:rFonts w:ascii="Times New Roman" w:hAnsi="Times New Roman" w:cs="Times New Roman"/>
          <w:sz w:val="28"/>
          <w:szCs w:val="28"/>
        </w:rPr>
        <w:t xml:space="preserve">значениях </w:t>
      </w:r>
      <w:r w:rsidR="006841D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6841D8" w:rsidRPr="006841D8">
        <w:rPr>
          <w:rFonts w:ascii="Times New Roman" w:hAnsi="Times New Roman" w:cs="Times New Roman"/>
          <w:sz w:val="28"/>
          <w:szCs w:val="28"/>
        </w:rPr>
        <w:t xml:space="preserve"> </w:t>
      </w:r>
      <w:r w:rsidR="006841D8">
        <w:rPr>
          <w:rFonts w:ascii="Times New Roman" w:hAnsi="Times New Roman" w:cs="Times New Roman"/>
          <w:sz w:val="28"/>
          <w:szCs w:val="28"/>
        </w:rPr>
        <w:t>выражение будет не определенно</w:t>
      </w:r>
    </w:p>
    <w:p w:rsidR="00B40478" w:rsidRDefault="00B40478" w:rsidP="00AE50D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AE50D4" w:rsidRDefault="00AE50D4" w:rsidP="00AE50D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40478" w:rsidRDefault="006841D8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196519" cy="2228850"/>
            <wp:effectExtent l="19050" t="0" r="3881" b="0"/>
            <wp:docPr id="13" name="Рисунок 12" descr="Screenshot_2024-01-16-20-25-32-814_com.microblink.photomath-ed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24-01-16-20-25-32-814_com.microblink.photomath-edit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6519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478" w:rsidRDefault="00B40478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B40478" w:rsidRDefault="00B40478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B70D92" w:rsidRDefault="00AE50D4" w:rsidP="00AE50D4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2E4356">
        <w:rPr>
          <w:rFonts w:ascii="Times New Roman" w:hAnsi="Times New Roman" w:cs="Times New Roman"/>
          <w:b/>
          <w:bCs/>
          <w:sz w:val="28"/>
          <w:szCs w:val="28"/>
        </w:rPr>
        <w:t xml:space="preserve">5.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70D92" w:rsidRPr="00AE50D4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="00B70D92" w:rsidRPr="002E4356"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 w:rsidR="00B70D92" w:rsidRPr="00AE50D4">
        <w:rPr>
          <w:rFonts w:ascii="Times New Roman" w:hAnsi="Times New Roman" w:cs="Times New Roman"/>
          <w:b/>
          <w:bCs/>
          <w:sz w:val="28"/>
          <w:szCs w:val="28"/>
        </w:rPr>
        <w:t>код</w:t>
      </w:r>
      <w:r w:rsidR="00B70D92" w:rsidRPr="002E4356">
        <w:rPr>
          <w:rFonts w:ascii="Times New Roman" w:hAnsi="Times New Roman" w:cs="Times New Roman"/>
          <w:b/>
          <w:bCs/>
          <w:sz w:val="28"/>
          <w:szCs w:val="28"/>
        </w:rPr>
        <w:t xml:space="preserve">) </w:t>
      </w:r>
      <w:r w:rsidR="00B70D92" w:rsidRPr="00AE50D4">
        <w:rPr>
          <w:rFonts w:ascii="Times New Roman" w:hAnsi="Times New Roman" w:cs="Times New Roman"/>
          <w:b/>
          <w:bCs/>
          <w:sz w:val="28"/>
          <w:szCs w:val="28"/>
        </w:rPr>
        <w:t>программы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2E4356">
        <w:rPr>
          <w:rFonts w:ascii="Times New Roman" w:hAnsi="Times New Roman" w:cs="Times New Roman"/>
          <w:sz w:val="24"/>
          <w:szCs w:val="24"/>
        </w:rPr>
        <w:t>using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System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lass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Program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static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void Main(string[]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arg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n, fact1 = 1, fact2 = 1, f1 = 2, f2 = 0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0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1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1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double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x, 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0.001, e = 0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bool</w:t>
      </w:r>
      <w:proofErr w:type="spellEnd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flg1, flg2, flg3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2E4356">
        <w:rPr>
          <w:rFonts w:ascii="Times New Roman" w:hAnsi="Times New Roman" w:cs="Times New Roman"/>
          <w:sz w:val="24"/>
          <w:szCs w:val="24"/>
        </w:rPr>
        <w:t>Введите</w:t>
      </w: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x: 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flg1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), out x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Writ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"</w:t>
      </w:r>
      <w:r w:rsidRPr="002E4356">
        <w:rPr>
          <w:rFonts w:ascii="Times New Roman" w:hAnsi="Times New Roman" w:cs="Times New Roman"/>
          <w:sz w:val="24"/>
          <w:szCs w:val="24"/>
        </w:rPr>
        <w:t>Введите</w:t>
      </w: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y: 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flg2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Double.TryPars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), out y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Console.Writ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("Введите кол-во элементов ряда</w:t>
      </w:r>
      <w:proofErr w:type="gramStart"/>
      <w:r w:rsidRPr="002E4356">
        <w:rPr>
          <w:rFonts w:ascii="Times New Roman" w:hAnsi="Times New Roman" w:cs="Times New Roman"/>
          <w:sz w:val="24"/>
          <w:szCs w:val="24"/>
        </w:rPr>
        <w:t>: "</w:t>
      </w:r>
      <w:proofErr w:type="gramEnd"/>
      <w:r w:rsidRPr="002E4356">
        <w:rPr>
          <w:rFonts w:ascii="Times New Roman" w:hAnsi="Times New Roman" w:cs="Times New Roman"/>
          <w:sz w:val="24"/>
          <w:szCs w:val="24"/>
        </w:rPr>
        <w:t>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</w:t>
      </w: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flg3 =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32.TryParse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Read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), out n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flg1 &amp;&amp; flg2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flg1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) &gt;=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flg1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flg2 =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Ab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) &gt;=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ep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flg2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= 1;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&lt;= n;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++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2E4356">
        <w:rPr>
          <w:rFonts w:ascii="Times New Roman" w:hAnsi="Times New Roman" w:cs="Times New Roman"/>
          <w:sz w:val="24"/>
          <w:szCs w:val="24"/>
        </w:rPr>
        <w:t>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  f1++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  f2 += 2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+= 2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*= 2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++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j = 1; j &lt;= f1; j++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fact1 *= j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n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g = 1; g &lt;= f2; g++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fact2 *= g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1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+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fact1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2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-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fact1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3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+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fact1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% 4 == 0)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 e -=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y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(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Cos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fact1) /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i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fact1))) / 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Tan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y)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tg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) +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Sqrt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Math.Pow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(x, </w:t>
      </w:r>
      <w:proofErr w:type="spellStart"/>
      <w:r w:rsidRPr="002E4356">
        <w:rPr>
          <w:rFonts w:ascii="Times New Roman" w:hAnsi="Times New Roman" w:cs="Times New Roman"/>
          <w:sz w:val="24"/>
          <w:szCs w:val="24"/>
          <w:lang w:val="en-US"/>
        </w:rPr>
        <w:t>xDegre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) + fact2)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fact1 = 1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 fact2 = 1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WriteLine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$"e = {e}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2E4356">
        <w:rPr>
          <w:rFonts w:ascii="Times New Roman" w:hAnsi="Times New Roman" w:cs="Times New Roman"/>
          <w:sz w:val="24"/>
          <w:szCs w:val="24"/>
        </w:rPr>
        <w:t>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else</w:t>
      </w:r>
      <w:proofErr w:type="spellEnd"/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lastRenderedPageBreak/>
        <w:t xml:space="preserve"> 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("Невозможно решить задачу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else</w:t>
      </w:r>
      <w:proofErr w:type="spellEnd"/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{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Console.WriteLine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>("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Введеные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4356">
        <w:rPr>
          <w:rFonts w:ascii="Times New Roman" w:hAnsi="Times New Roman" w:cs="Times New Roman"/>
          <w:sz w:val="24"/>
          <w:szCs w:val="24"/>
        </w:rPr>
        <w:t>некорретные</w:t>
      </w:r>
      <w:proofErr w:type="spellEnd"/>
      <w:r w:rsidRPr="002E4356">
        <w:rPr>
          <w:rFonts w:ascii="Times New Roman" w:hAnsi="Times New Roman" w:cs="Times New Roman"/>
          <w:sz w:val="24"/>
          <w:szCs w:val="24"/>
        </w:rPr>
        <w:t xml:space="preserve"> данные"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</w:rPr>
        <w:t xml:space="preserve">  </w:t>
      </w:r>
      <w:r w:rsidRPr="002E4356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435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2E4356">
        <w:rPr>
          <w:rFonts w:ascii="Times New Roman" w:hAnsi="Times New Roman" w:cs="Times New Roman"/>
          <w:sz w:val="24"/>
          <w:szCs w:val="24"/>
          <w:lang w:val="en-US"/>
        </w:rPr>
        <w:t>Console.ReadKey</w:t>
      </w:r>
      <w:proofErr w:type="spellEnd"/>
      <w:r w:rsidRPr="002E4356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2E4356">
        <w:rPr>
          <w:rFonts w:ascii="Times New Roman" w:hAnsi="Times New Roman" w:cs="Times New Roman"/>
          <w:sz w:val="24"/>
          <w:szCs w:val="24"/>
          <w:lang w:val="en-US"/>
        </w:rPr>
        <w:t>true);</w:t>
      </w:r>
    </w:p>
    <w:p w:rsidR="002E4356" w:rsidRPr="002E4356" w:rsidRDefault="002E4356" w:rsidP="002E43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E4356">
        <w:rPr>
          <w:rFonts w:ascii="Times New Roman" w:hAnsi="Times New Roman" w:cs="Times New Roman"/>
          <w:sz w:val="24"/>
          <w:szCs w:val="24"/>
        </w:rPr>
        <w:t>}</w:t>
      </w:r>
    </w:p>
    <w:p w:rsidR="00B40478" w:rsidRPr="002E4356" w:rsidRDefault="002E4356" w:rsidP="002E435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356">
        <w:rPr>
          <w:rFonts w:ascii="Times New Roman" w:hAnsi="Times New Roman" w:cs="Times New Roman"/>
          <w:sz w:val="24"/>
          <w:szCs w:val="24"/>
        </w:rPr>
        <w:t>}</w:t>
      </w:r>
    </w:p>
    <w:p w:rsidR="00B70D92" w:rsidRPr="00033872" w:rsidRDefault="00033872" w:rsidP="0003387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6.  </w:t>
      </w:r>
      <w:r w:rsidR="00B70D92" w:rsidRPr="00033872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:rsidR="00B70D92" w:rsidRDefault="00033872" w:rsidP="00B70D9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033872">
        <w:rPr>
          <w:noProof/>
          <w:lang w:eastAsia="ru-RU"/>
        </w:rPr>
        <w:t xml:space="preserve"> </w:t>
      </w:r>
      <w:r w:rsidR="00001405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556635" cy="1040148"/>
            <wp:effectExtent l="19050" t="0" r="5715" b="0"/>
            <wp:docPr id="17" name="Рисунок 16" descr="Снимок экрана (5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58).png"/>
                    <pic:cNvPicPr/>
                  </pic:nvPicPr>
                  <pic:blipFill>
                    <a:blip r:embed="rId12" cstate="print"/>
                    <a:srcRect t="1545" r="83004" b="90472"/>
                    <a:stretch>
                      <a:fillRect/>
                    </a:stretch>
                  </pic:blipFill>
                  <pic:spPr>
                    <a:xfrm>
                      <a:off x="0" y="0"/>
                      <a:ext cx="3556635" cy="1040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321" w:rsidRPr="00033872" w:rsidRDefault="00001405" w:rsidP="00B70D9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594735" cy="971550"/>
            <wp:effectExtent l="19050" t="0" r="5715" b="0"/>
            <wp:docPr id="16" name="Рисунок 14" descr="Снимок экрана (6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60).png"/>
                    <pic:cNvPicPr/>
                  </pic:nvPicPr>
                  <pic:blipFill>
                    <a:blip r:embed="rId13" cstate="print"/>
                    <a:srcRect t="2060" r="82202" b="90217"/>
                    <a:stretch>
                      <a:fillRect/>
                    </a:stretch>
                  </pic:blipFill>
                  <pic:spPr>
                    <a:xfrm>
                      <a:off x="0" y="0"/>
                      <a:ext cx="35947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321" w:rsidRPr="00033872" w:rsidRDefault="00001405" w:rsidP="00B70D9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3669947" cy="962025"/>
            <wp:effectExtent l="19050" t="0" r="6703" b="0"/>
            <wp:docPr id="18" name="Рисунок 17" descr="IMG_20240116_193656_2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40116_193656_235.jpg"/>
                    <pic:cNvPicPr/>
                  </pic:nvPicPr>
                  <pic:blipFill>
                    <a:blip r:embed="rId14" cstate="print"/>
                    <a:srcRect t="13294" r="66970" b="68299"/>
                    <a:stretch>
                      <a:fillRect/>
                    </a:stretch>
                  </pic:blipFill>
                  <pic:spPr>
                    <a:xfrm>
                      <a:off x="0" y="0"/>
                      <a:ext cx="3669947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7F8" w:rsidRDefault="009F47F8" w:rsidP="001F2321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1F2321" w:rsidRPr="00033872" w:rsidRDefault="00033872" w:rsidP="0003387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7.  </w:t>
      </w:r>
      <w:r w:rsidR="001F2321" w:rsidRPr="00033872">
        <w:rPr>
          <w:rFonts w:ascii="Times New Roman" w:hAnsi="Times New Roman" w:cs="Times New Roman"/>
          <w:b/>
          <w:bCs/>
          <w:sz w:val="28"/>
          <w:szCs w:val="28"/>
        </w:rPr>
        <w:t xml:space="preserve">Вывод по работе </w:t>
      </w:r>
    </w:p>
    <w:p w:rsidR="001F2321" w:rsidRPr="001F2321" w:rsidRDefault="001F2321" w:rsidP="001F2321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1F2321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="002E4356">
        <w:rPr>
          <w:rFonts w:ascii="Times New Roman" w:hAnsi="Times New Roman" w:cs="Times New Roman"/>
          <w:sz w:val="28"/>
          <w:szCs w:val="28"/>
        </w:rPr>
        <w:t>а</w:t>
      </w:r>
      <w:r w:rsidRPr="001F2321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циклы по известному диапазону </w:t>
      </w:r>
      <w:r w:rsidRPr="001F232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1F232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1F232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1F2321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.</w:t>
      </w:r>
    </w:p>
    <w:p w:rsidR="001F2321" w:rsidRPr="001F2321" w:rsidRDefault="001F2321" w:rsidP="001F2321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1F2321" w:rsidRPr="001F2321" w:rsidRDefault="001F2321" w:rsidP="001F2321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D6538C" w:rsidRPr="00D6538C" w:rsidRDefault="00D6538C" w:rsidP="00D6538C">
      <w:pPr>
        <w:ind w:left="360"/>
        <w:rPr>
          <w:rFonts w:ascii="Times New Roman" w:hAnsi="Times New Roman" w:cs="Times New Roman"/>
          <w:b/>
          <w:bCs/>
          <w:iCs/>
          <w:color w:val="000000"/>
          <w:sz w:val="28"/>
          <w:szCs w:val="28"/>
          <w:shd w:val="clear" w:color="auto" w:fill="FFFFFF"/>
        </w:rPr>
      </w:pPr>
    </w:p>
    <w:p w:rsidR="00D6538C" w:rsidRPr="00D6538C" w:rsidRDefault="00D6538C" w:rsidP="00D6538C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D6538C" w:rsidRPr="00D6538C" w:rsidSect="00945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D87893"/>
    <w:multiLevelType w:val="hybridMultilevel"/>
    <w:tmpl w:val="DF64A6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FF0F07"/>
    <w:multiLevelType w:val="hybridMultilevel"/>
    <w:tmpl w:val="588681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7C7C1E"/>
    <w:multiLevelType w:val="hybridMultilevel"/>
    <w:tmpl w:val="DD5828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/>
  <w:rsids>
    <w:rsidRoot w:val="0077386C"/>
    <w:rsid w:val="00001405"/>
    <w:rsid w:val="00010F07"/>
    <w:rsid w:val="00033872"/>
    <w:rsid w:val="00090C01"/>
    <w:rsid w:val="001E7E65"/>
    <w:rsid w:val="001F2321"/>
    <w:rsid w:val="0027358A"/>
    <w:rsid w:val="002D6499"/>
    <w:rsid w:val="002E4356"/>
    <w:rsid w:val="00433E6C"/>
    <w:rsid w:val="004752A7"/>
    <w:rsid w:val="005153D8"/>
    <w:rsid w:val="0065574B"/>
    <w:rsid w:val="006841D8"/>
    <w:rsid w:val="0077386C"/>
    <w:rsid w:val="008A3EBD"/>
    <w:rsid w:val="008E6780"/>
    <w:rsid w:val="00945202"/>
    <w:rsid w:val="009572AC"/>
    <w:rsid w:val="009B03A5"/>
    <w:rsid w:val="009E3F7E"/>
    <w:rsid w:val="009F47F8"/>
    <w:rsid w:val="00A933C9"/>
    <w:rsid w:val="00AC70D7"/>
    <w:rsid w:val="00AE50D4"/>
    <w:rsid w:val="00B2753F"/>
    <w:rsid w:val="00B40478"/>
    <w:rsid w:val="00B70D92"/>
    <w:rsid w:val="00B8340F"/>
    <w:rsid w:val="00C257C6"/>
    <w:rsid w:val="00C45155"/>
    <w:rsid w:val="00CC0C6C"/>
    <w:rsid w:val="00D26FD7"/>
    <w:rsid w:val="00D424A9"/>
    <w:rsid w:val="00D6538C"/>
    <w:rsid w:val="00DD7C4A"/>
    <w:rsid w:val="00F21678"/>
    <w:rsid w:val="00F777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5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538C"/>
    <w:pPr>
      <w:ind w:left="720"/>
      <w:contextualSpacing/>
    </w:pPr>
  </w:style>
  <w:style w:type="paragraph" w:styleId="a4">
    <w:name w:val="Title"/>
    <w:basedOn w:val="a"/>
    <w:link w:val="a5"/>
    <w:qFormat/>
    <w:rsid w:val="004752A7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5">
    <w:name w:val="Название Знак"/>
    <w:basedOn w:val="a0"/>
    <w:link w:val="a4"/>
    <w:rsid w:val="004752A7"/>
    <w:rPr>
      <w:rFonts w:ascii="Times New Roman" w:eastAsia="Times New Roman" w:hAnsi="Times New Roman" w:cs="Times New Roman"/>
      <w:sz w:val="32"/>
      <w:szCs w:val="24"/>
      <w:lang w:eastAsia="ru-RU"/>
    </w:rPr>
  </w:style>
  <w:style w:type="table" w:styleId="a6">
    <w:name w:val="Table Grid"/>
    <w:basedOn w:val="a1"/>
    <w:uiPriority w:val="59"/>
    <w:rsid w:val="004752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B27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2753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jpe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484</Words>
  <Characters>2762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.П. Балакина</dc:creator>
  <cp:lastModifiedBy>Владимир Каргин</cp:lastModifiedBy>
  <cp:revision>2</cp:revision>
  <dcterms:created xsi:type="dcterms:W3CDTF">2024-01-17T14:26:00Z</dcterms:created>
  <dcterms:modified xsi:type="dcterms:W3CDTF">2024-01-17T14:26:00Z</dcterms:modified>
</cp:coreProperties>
</file>